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8" r:id="rId1"/>
  </p:sldMasterIdLst>
  <p:notesMasterIdLst>
    <p:notesMasterId r:id="rId11"/>
  </p:notes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E67C8"/>
    <a:srgbClr val="DCE4E7"/>
    <a:srgbClr val="4E6273"/>
    <a:srgbClr val="59627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89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8369E8-9AF9-4025-9C36-EE12F7B6B89A}" type="datetimeFigureOut">
              <a:rPr lang="ru-RU" smtClean="0"/>
              <a:t>07.06.2016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2E5B6A-DD70-4FC0-A22A-0864A2339DC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764631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2E5B6A-DD70-4FC0-A22A-0864A2339DC4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658413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2E5B6A-DD70-4FC0-A22A-0864A2339DC4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574998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0D974-4806-46BF-A71F-72139FA8AD11}" type="datetimeFigureOut">
              <a:rPr lang="ru-RU" smtClean="0"/>
              <a:t>07.06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F86246-21FF-4520-9C8E-C0D9CBDB09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671959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0D974-4806-46BF-A71F-72139FA8AD11}" type="datetimeFigureOut">
              <a:rPr lang="ru-RU" smtClean="0"/>
              <a:t>07.06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F86246-21FF-4520-9C8E-C0D9CBDB09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904842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0D974-4806-46BF-A71F-72139FA8AD11}" type="datetimeFigureOut">
              <a:rPr lang="ru-RU" smtClean="0"/>
              <a:t>07.06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F86246-21FF-4520-9C8E-C0D9CBDB09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36247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0D974-4806-46BF-A71F-72139FA8AD11}" type="datetimeFigureOut">
              <a:rPr lang="ru-RU" smtClean="0"/>
              <a:t>07.06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F86246-21FF-4520-9C8E-C0D9CBDB09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715074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0D974-4806-46BF-A71F-72139FA8AD11}" type="datetimeFigureOut">
              <a:rPr lang="ru-RU" smtClean="0"/>
              <a:t>07.06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F86246-21FF-4520-9C8E-C0D9CBDB09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100959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0D974-4806-46BF-A71F-72139FA8AD11}" type="datetimeFigureOut">
              <a:rPr lang="ru-RU" smtClean="0"/>
              <a:t>07.06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F86246-21FF-4520-9C8E-C0D9CBDB09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89501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0D974-4806-46BF-A71F-72139FA8AD11}" type="datetimeFigureOut">
              <a:rPr lang="ru-RU" smtClean="0"/>
              <a:t>07.06.2016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F86246-21FF-4520-9C8E-C0D9CBDB09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730555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0D974-4806-46BF-A71F-72139FA8AD11}" type="datetimeFigureOut">
              <a:rPr lang="ru-RU" smtClean="0"/>
              <a:t>07.06.2016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F86246-21FF-4520-9C8E-C0D9CBDB09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350154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0D974-4806-46BF-A71F-72139FA8AD11}" type="datetimeFigureOut">
              <a:rPr lang="ru-RU" smtClean="0"/>
              <a:t>07.06.2016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F86246-21FF-4520-9C8E-C0D9CBDB09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871458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0D974-4806-46BF-A71F-72139FA8AD11}" type="datetimeFigureOut">
              <a:rPr lang="ru-RU" smtClean="0"/>
              <a:t>07.06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F86246-21FF-4520-9C8E-C0D9CBDB09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682475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0D974-4806-46BF-A71F-72139FA8AD11}" type="datetimeFigureOut">
              <a:rPr lang="ru-RU" smtClean="0"/>
              <a:t>07.06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F86246-21FF-4520-9C8E-C0D9CBDB09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523957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30D974-4806-46BF-A71F-72139FA8AD11}" type="datetimeFigureOut">
              <a:rPr lang="ru-RU" smtClean="0"/>
              <a:t>07.06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F86246-21FF-4520-9C8E-C0D9CBDB09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60470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Relationship Id="rId9" Type="http://schemas.openxmlformats.org/officeDocument/2006/relationships/image" Target="../media/image9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71000">
              <a:schemeClr val="bg1"/>
            </a:gs>
            <a:gs pos="100000">
              <a:srgbClr val="DCE4E7">
                <a:lumMod val="96000"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3176790" y="321294"/>
            <a:ext cx="6096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ct val="0"/>
              </a:spcBef>
            </a:pPr>
            <a:r>
              <a:rPr lang="uk-UA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деський національний політехнічний університет</a:t>
            </a:r>
            <a:endParaRPr lang="ru-RU" alt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fontAlgn="base"/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Інститут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інформаційної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езпеки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діоелектроніки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та 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елекомунікацій</a:t>
            </a:r>
          </a:p>
          <a:p>
            <a:pPr algn="ctr" fontAlgn="base"/>
            <a:r>
              <a:rPr lang="uk-UA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федра інформаційної безпеки</a:t>
            </a:r>
            <a:endParaRPr lang="ru-RU" alt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fontAlgn="base"/>
            <a:r>
              <a:rPr lang="ru-RU" sz="2000" dirty="0" smtClean="0"/>
              <a:t/>
            </a:r>
            <a:br>
              <a:rPr lang="ru-RU" sz="2000" dirty="0" smtClean="0"/>
            </a:b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176790" y="1917962"/>
            <a:ext cx="6096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ипломна робота магістра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 тему: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644893" y="2441692"/>
            <a:ext cx="11020926" cy="1015663"/>
          </a:xfrm>
          <a:prstGeom prst="rect">
            <a:avLst/>
          </a:prstGeom>
          <a:solidFill>
            <a:srgbClr val="4E67C8"/>
          </a:solidFill>
          <a:effectLst>
            <a:outerShdw blurRad="50800" dist="50800" dir="5400000" algn="ctr" rotWithShape="0">
              <a:srgbClr val="000000">
                <a:alpha val="0"/>
              </a:srgbClr>
            </a:outerShdw>
            <a:reflection stA="0" endPos="65000" dist="50800" dir="5400000" sy="-100000" algn="bl" rotWithShape="0"/>
            <a:softEdge rad="0"/>
          </a:effectLst>
          <a:scene3d>
            <a:camera prst="orthographicFront"/>
            <a:lightRig rig="threePt" dir="t"/>
          </a:scene3d>
          <a:sp3d prstMaterial="matte"/>
        </p:spPr>
        <p:txBody>
          <a:bodyPr wrap="square">
            <a:spAutoFit/>
          </a:bodyPr>
          <a:lstStyle/>
          <a:p>
            <a:pPr algn="ctr"/>
            <a:endParaRPr lang="en-US" sz="1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uk-UA" sz="2000" b="1" spc="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ПТИМІЗАЦІЯ РОЗМІЩЕННЯ ЗАСОБІВ ТЕХНІЧНОГО ЗАХИСТУ ІНФОРМАЦІЇ НА ОСНОВІ ГЕНЕТИЧНИХ АЛГОРИТМІВ</a:t>
            </a:r>
            <a:endParaRPr lang="en-US" sz="2000" b="1" spc="1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1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одзаголовок 4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2076299" y="4258778"/>
            <a:ext cx="9144000" cy="133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uk-UA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иконав:  студент </a:t>
            </a:r>
            <a:r>
              <a:rPr lang="uk-UA" alt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р. Р</a:t>
            </a:r>
            <a:r>
              <a:rPr lang="uk-UA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-101</a:t>
            </a:r>
            <a:endParaRPr lang="ru-RU" alt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	        </a:t>
            </a:r>
            <a:r>
              <a:rPr lang="uk-UA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копенко О.С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        </a:t>
            </a:r>
            <a:r>
              <a:rPr lang="en-US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      </a:t>
            </a:r>
            <a:r>
              <a:rPr lang="uk-UA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ерівник</a:t>
            </a:r>
            <a:r>
              <a:rPr lang="uk-UA" alt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т. </a:t>
            </a:r>
            <a:r>
              <a:rPr lang="ru-RU" altLang="ru-RU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икл</a:t>
            </a:r>
            <a:r>
              <a:rPr lang="ru-RU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каф ІБ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          </a:t>
            </a:r>
            <a:r>
              <a:rPr lang="uk-UA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Яковенко О.О.</a:t>
            </a:r>
            <a:endParaRPr lang="ru-RU" alt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336758" y="5960419"/>
            <a:ext cx="6096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spcBef>
                <a:spcPct val="0"/>
              </a:spcBef>
            </a:pP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</a:pP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деса – </a:t>
            </a:r>
            <a:r>
              <a:rPr lang="uk-UA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</a:t>
            </a:r>
            <a:r>
              <a:rPr lang="en-US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uk-UA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ік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358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71000">
              <a:schemeClr val="bg1"/>
            </a:gs>
            <a:gs pos="100000">
              <a:srgbClr val="DCE4E7">
                <a:lumMod val="96000"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702644" y="295259"/>
            <a:ext cx="11020926" cy="707886"/>
          </a:xfrm>
          <a:prstGeom prst="rect">
            <a:avLst/>
          </a:prstGeom>
          <a:solidFill>
            <a:srgbClr val="4E67C8"/>
          </a:solidFill>
          <a:effectLst>
            <a:outerShdw blurRad="50800" dist="50800" dir="5400000" algn="ctr" rotWithShape="0">
              <a:srgbClr val="000000">
                <a:alpha val="0"/>
              </a:srgbClr>
            </a:outerShdw>
            <a:reflection stA="0" endPos="65000" dist="50800" dir="5400000" sy="-100000" algn="bl" rotWithShape="0"/>
            <a:softEdge rad="0"/>
          </a:effectLst>
          <a:scene3d>
            <a:camera prst="orthographicFront"/>
            <a:lightRig rig="threePt" dir="t"/>
          </a:scene3d>
          <a:sp3d prstMaterial="matte"/>
        </p:spPr>
        <p:txBody>
          <a:bodyPr wrap="square">
            <a:spAutoFit/>
          </a:bodyPr>
          <a:lstStyle/>
          <a:p>
            <a:pPr algn="ctr"/>
            <a:endParaRPr lang="en-US" sz="1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000" b="1" spc="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Ы ПОДДЕРЖКИ ПРИНЯТИЯ РЕШЕНИЙ</a:t>
            </a:r>
            <a:endParaRPr lang="en-US" sz="2000" b="1" spc="1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1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336758" y="5960419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spcBef>
                <a:spcPct val="0"/>
              </a:spcBef>
            </a:pP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5513696" y="1014252"/>
            <a:ext cx="6209874" cy="54938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х областях человеческой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еятельности,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де необходимо принятие решений в сложных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ловиях,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широкое распространение получили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ППР 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—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истемы поддержки принятия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й.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сфере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щиты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нформации СППР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спользуются для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еспечения безопасности персональных данных,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еспечения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нформационной безопасности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рганизации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нятия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й о безопасности программного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еспечения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ектирование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нформационной безопасности телемедицинских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етей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 descr="http://www.sellora.com/files/Brain.JPG"/>
          <p:cNvPicPr>
            <a:picLocks noChangeAspect="1" noChangeArrowheads="1"/>
          </p:cNvPicPr>
          <p:nvPr/>
        </p:nvPicPr>
        <p:blipFill>
          <a:blip r:embed="rId3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644" y="1003145"/>
            <a:ext cx="4683884" cy="5854855"/>
          </a:xfrm>
          <a:prstGeom prst="rect">
            <a:avLst/>
          </a:prstGeom>
          <a:noFill/>
          <a:effectLst>
            <a:reflection endPos="0" dist="508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69016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71000">
              <a:schemeClr val="bg1"/>
            </a:gs>
            <a:gs pos="100000">
              <a:srgbClr val="DCE4E7">
                <a:lumMod val="96000"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702644" y="295259"/>
            <a:ext cx="11020926" cy="707886"/>
          </a:xfrm>
          <a:prstGeom prst="rect">
            <a:avLst/>
          </a:prstGeom>
          <a:solidFill>
            <a:srgbClr val="4E67C8"/>
          </a:solidFill>
          <a:effectLst>
            <a:outerShdw blurRad="50800" dist="50800" dir="5400000" algn="ctr" rotWithShape="0">
              <a:srgbClr val="000000">
                <a:alpha val="0"/>
              </a:srgbClr>
            </a:outerShdw>
            <a:reflection stA="0" endPos="65000" dist="50800" dir="5400000" sy="-100000" algn="bl" rotWithShape="0"/>
            <a:softEdge rad="0"/>
          </a:effectLst>
          <a:scene3d>
            <a:camera prst="orthographicFront"/>
            <a:lightRig rig="threePt" dir="t"/>
          </a:scene3d>
          <a:sp3d prstMaterial="matte"/>
        </p:spPr>
        <p:txBody>
          <a:bodyPr wrap="square">
            <a:spAutoFit/>
          </a:bodyPr>
          <a:lstStyle/>
          <a:p>
            <a:pPr algn="ctr"/>
            <a:endParaRPr lang="en-US" sz="1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000" b="1" spc="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ССМОТРЕНИЕ МЕТОДОВ ПОСТРОЕНИЯ СИСТЕМЫ ПРИНЯТИЯ РЕШЕНИЙ</a:t>
            </a:r>
            <a:endParaRPr lang="en-US" sz="2000" b="1" spc="1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1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336758" y="5960419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spcBef>
                <a:spcPct val="0"/>
              </a:spcBef>
            </a:pP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632784" y="1282216"/>
            <a:ext cx="5407948" cy="193899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kumimoji="0" lang="ru-RU" altLang="ru-RU" sz="2100" b="0" i="0" u="none" strike="noStrike" cap="none" normalizeH="0" baseline="0" dirty="0" smtClean="0">
                <a:ln>
                  <a:noFill/>
                </a:ln>
                <a:solidFill>
                  <a:srgbClr val="21212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Рассуждения на основе прецедентов</a:t>
            </a:r>
            <a:endParaRPr kumimoji="0" lang="ru-RU" altLang="ru-RU" sz="2100" b="0" i="0" u="none" strike="noStrike" cap="none" normalizeH="0" baseline="0" dirty="0" smtClean="0">
              <a:ln>
                <a:noFill/>
              </a:ln>
              <a:solidFill>
                <a:srgbClr val="212121"/>
              </a:solidFill>
              <a:effectLst/>
              <a:latin typeface="inherit"/>
            </a:endParaRP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ru-RU" altLang="ru-RU" sz="2100" dirty="0">
                <a:solidFill>
                  <a:srgbClr val="2121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</a:t>
            </a:r>
            <a:r>
              <a:rPr kumimoji="0" lang="ru-RU" altLang="ru-RU" sz="2100" b="0" i="0" u="none" strike="noStrike" cap="none" normalizeH="0" baseline="0" dirty="0" smtClean="0">
                <a:ln>
                  <a:noFill/>
                </a:ln>
                <a:solidFill>
                  <a:srgbClr val="21212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митационное моделирование</a:t>
            </a: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ru-RU" altLang="ru-RU" sz="2100" dirty="0">
                <a:solidFill>
                  <a:srgbClr val="2121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kumimoji="0" lang="ru-RU" altLang="ru-RU" sz="2100" b="0" i="0" u="none" strike="noStrike" cap="none" normalizeH="0" baseline="0" dirty="0" smtClean="0">
                <a:ln>
                  <a:noFill/>
                </a:ln>
                <a:solidFill>
                  <a:srgbClr val="21212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огнитивное моделирование</a:t>
            </a: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kumimoji="0" lang="ru-RU" altLang="ru-RU" sz="2100" b="0" i="0" u="none" strike="noStrike" cap="none" normalizeH="0" baseline="0" dirty="0" smtClean="0">
                <a:ln>
                  <a:noFill/>
                </a:ln>
                <a:solidFill>
                  <a:srgbClr val="4E67C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Генетический алгоритм</a:t>
            </a: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kumimoji="0" lang="ru-RU" altLang="ru-RU" sz="2100" b="0" i="0" u="none" strike="noStrike" cap="none" normalizeH="0" baseline="0" dirty="0" smtClean="0">
                <a:ln>
                  <a:noFill/>
                </a:ln>
                <a:solidFill>
                  <a:srgbClr val="21212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Нейронные сети и системы с нечеткой логикой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632784" y="3392989"/>
            <a:ext cx="11146055" cy="1908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ru-RU" dirty="0" smtClean="0"/>
          </a:p>
          <a:p>
            <a:pPr algn="just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енетические алгоритмы применяются для решения сложных неформализованных задач, для которых не разработаны специальных методов. Они универсальны, имеют ряд преимуществ по сравнению с другими методами при больших размерах задач и отсутствии упорядоченности в исходных данных, хорошо работают при решении проблем оптимизации, просты и прозрачны в реализации.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3654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71000">
              <a:schemeClr val="bg1"/>
            </a:gs>
            <a:gs pos="100000">
              <a:srgbClr val="DCE4E7">
                <a:lumMod val="96000"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702644" y="295259"/>
            <a:ext cx="11020926" cy="707886"/>
          </a:xfrm>
          <a:prstGeom prst="rect">
            <a:avLst/>
          </a:prstGeom>
          <a:solidFill>
            <a:srgbClr val="4E67C8"/>
          </a:solidFill>
          <a:effectLst>
            <a:outerShdw blurRad="50800" dist="50800" dir="5400000" algn="ctr" rotWithShape="0">
              <a:srgbClr val="000000">
                <a:alpha val="0"/>
              </a:srgbClr>
            </a:outerShdw>
            <a:reflection stA="0" endPos="65000" dist="50800" dir="5400000" sy="-100000" algn="bl" rotWithShape="0"/>
            <a:softEdge rad="0"/>
          </a:effectLst>
          <a:scene3d>
            <a:camera prst="orthographicFront"/>
            <a:lightRig rig="threePt" dir="t"/>
          </a:scene3d>
          <a:sp3d prstMaterial="matte"/>
        </p:spPr>
        <p:txBody>
          <a:bodyPr wrap="square">
            <a:spAutoFit/>
          </a:bodyPr>
          <a:lstStyle/>
          <a:p>
            <a:pPr algn="ctr"/>
            <a:endParaRPr lang="en-US" sz="1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000" b="1" spc="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ХЕМА РАБОТЫ ГЕНЕТИЧЕСКОГО АЛГОРИТМА</a:t>
            </a:r>
            <a:endParaRPr lang="en-US" sz="2000" b="1" spc="1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1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336758" y="5960419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spcBef>
                <a:spcPct val="0"/>
              </a:spcBef>
            </a:pP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632784" y="2090129"/>
            <a:ext cx="5407948" cy="32316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kumimoji="0" lang="ru-RU" altLang="ru-RU" sz="2100" b="0" i="0" u="none" strike="noStrike" cap="none" normalizeH="0" baseline="0" dirty="0" smtClean="0">
              <a:ln>
                <a:noFill/>
              </a:ln>
              <a:solidFill>
                <a:srgbClr val="21212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4" name="Рисунок 5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644" y="1221861"/>
            <a:ext cx="2575664" cy="524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648974" y="1221861"/>
            <a:ext cx="8074596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Tx/>
              <a:buAutoNum type="arabicPeriod"/>
            </a:pP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оздание начальной популяции.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екоторым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часто случайным,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разом формируется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ервое поколение, состоящее из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хромосом.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Каждая из особей в популяции оценивается с использованием функции приспособленности 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tness function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457200" indent="-457200" algn="just">
              <a:buFontTx/>
              <a:buAutoNum type="arabicPeriod"/>
            </a:pPr>
            <a:endParaRPr 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Tx/>
              <a:buAutoNum type="arabicPeriod"/>
            </a:pP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елекция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ыбираются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наиболее приспособленные особи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последующего размножения и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утации.</a:t>
            </a:r>
          </a:p>
          <a:p>
            <a:pPr marL="457200" indent="-457200" algn="just">
              <a:buAutoNum type="arabicPeriod"/>
            </a:pPr>
            <a:endParaRPr 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AutoNum type="arabicPeriod"/>
            </a:pP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змножение 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мутация.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 отобранным особям попарно применяются генетические операторы «скрещивание» и, с некоторой вероятностью, «мутация», что приводит к получению новых решений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buAutoNum type="arabicPeriod"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AutoNum type="arabicPeriod"/>
            </a:pP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верка 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го, выполнен ли критерий остановки алгоритма.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качестве подобного критерия может выступать нахождение глобального решения, а также исчерпывание числа поколений либо времени, отведенного на работу алгоритма. 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702644" cy="6857999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2644" y="6466322"/>
            <a:ext cx="2575665" cy="4179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5316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71000">
              <a:schemeClr val="bg1"/>
            </a:gs>
            <a:gs pos="100000">
              <a:srgbClr val="DCE4E7">
                <a:lumMod val="96000"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702644" y="286633"/>
            <a:ext cx="11020926" cy="707886"/>
          </a:xfrm>
          <a:prstGeom prst="rect">
            <a:avLst/>
          </a:prstGeom>
          <a:solidFill>
            <a:srgbClr val="4E67C8"/>
          </a:solidFill>
          <a:effectLst>
            <a:outerShdw blurRad="50800" dist="50800" dir="5400000" algn="ctr" rotWithShape="0">
              <a:srgbClr val="000000">
                <a:alpha val="0"/>
              </a:srgbClr>
            </a:outerShdw>
            <a:reflection stA="0" endPos="65000" dist="50800" dir="5400000" sy="-100000" algn="bl" rotWithShape="0"/>
            <a:softEdge rad="0"/>
          </a:effectLst>
          <a:scene3d>
            <a:camera prst="orthographicFront"/>
            <a:lightRig rig="threePt" dir="t"/>
          </a:scene3d>
          <a:sp3d prstMaterial="matte"/>
        </p:spPr>
        <p:txBody>
          <a:bodyPr wrap="square">
            <a:spAutoFit/>
          </a:bodyPr>
          <a:lstStyle/>
          <a:p>
            <a:pPr algn="ctr"/>
            <a:endParaRPr lang="en-US" sz="1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000" b="1" spc="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ЗДАНИЕ НАЧАЛЬНОЙ ПОПУЛЯЦИИ</a:t>
            </a:r>
            <a:endParaRPr lang="en-US" sz="2000" b="1" spc="1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1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336758" y="5960419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spcBef>
                <a:spcPct val="0"/>
              </a:spcBef>
            </a:pP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Рисунок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644" y="1094386"/>
            <a:ext cx="3306648" cy="5373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Rectangle 4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6" name="Rectangle 46"/>
          <p:cNvSpPr>
            <a:spLocks noChangeArrowheads="1"/>
          </p:cNvSpPr>
          <p:nvPr/>
        </p:nvSpPr>
        <p:spPr bwMode="auto">
          <a:xfrm>
            <a:off x="4295932" y="2748949"/>
            <a:ext cx="314079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странственные параметры:</a:t>
            </a:r>
            <a:endParaRPr lang="ru-RU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Прямоугольник 51"/>
          <p:cNvSpPr/>
          <p:nvPr/>
        </p:nvSpPr>
        <p:spPr>
          <a:xfrm>
            <a:off x="4295932" y="1330317"/>
            <a:ext cx="742763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еобходимо сформировать популяцию из некоторого количество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собей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uk-UA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амер)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и этом каждая особь должна обладать параметрами, описывающими её характеристики и положение в пространстве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3" name="Рисунок 5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95932" y="3297745"/>
            <a:ext cx="4765430" cy="1668793"/>
          </a:xfrm>
          <a:prstGeom prst="rect">
            <a:avLst/>
          </a:prstGeom>
        </p:spPr>
      </p:pic>
      <p:sp>
        <p:nvSpPr>
          <p:cNvPr id="54" name="Прямоугольник 53"/>
          <p:cNvSpPr/>
          <p:nvPr/>
        </p:nvSpPr>
        <p:spPr>
          <a:xfrm>
            <a:off x="4295932" y="5360254"/>
            <a:ext cx="742763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spcAft>
                <a:spcPts val="0"/>
              </a:spcAf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акже каждая особь будет обладать параметром «тип камеры», который будет содержать информацию о формате матрицы, её размере, разрешении камеры, фокусном расстоянии 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объектива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дистанции распознавания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 стоимости камеры.</a:t>
            </a:r>
            <a:endParaRPr lang="ru-RU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7" name="Рисунок 5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601536"/>
            <a:ext cx="702644" cy="4256464"/>
          </a:xfrm>
          <a:prstGeom prst="rect">
            <a:avLst/>
          </a:prstGeom>
        </p:spPr>
      </p:pic>
      <p:pic>
        <p:nvPicPr>
          <p:cNvPr id="58" name="Рисунок 5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2644" y="6466322"/>
            <a:ext cx="3306648" cy="4179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5007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71000">
              <a:schemeClr val="bg1"/>
            </a:gs>
            <a:gs pos="100000">
              <a:srgbClr val="DCE4E7">
                <a:lumMod val="96000"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702644" y="295259"/>
            <a:ext cx="11020926" cy="707886"/>
          </a:xfrm>
          <a:prstGeom prst="rect">
            <a:avLst/>
          </a:prstGeom>
          <a:solidFill>
            <a:srgbClr val="4E67C8"/>
          </a:solidFill>
          <a:effectLst>
            <a:outerShdw blurRad="50800" dist="50800" dir="5400000" algn="ctr" rotWithShape="0">
              <a:srgbClr val="000000">
                <a:alpha val="0"/>
              </a:srgbClr>
            </a:outerShdw>
            <a:reflection stA="0" endPos="65000" dist="50800" dir="5400000" sy="-100000" algn="bl" rotWithShape="0"/>
            <a:softEdge rad="0"/>
          </a:effectLst>
          <a:scene3d>
            <a:camera prst="orthographicFront"/>
            <a:lightRig rig="threePt" dir="t"/>
          </a:scene3d>
          <a:sp3d prstMaterial="matte"/>
        </p:spPr>
        <p:txBody>
          <a:bodyPr wrap="square">
            <a:spAutoFit/>
          </a:bodyPr>
          <a:lstStyle/>
          <a:p>
            <a:pPr algn="ctr"/>
            <a:endParaRPr lang="en-US" sz="1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000" b="1" spc="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ЦЕНКА ПРИСПОСОБЛЕННОСТИ</a:t>
            </a:r>
            <a:endParaRPr lang="en-US" sz="2000" b="1" spc="1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1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336758" y="5960419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spcBef>
                <a:spcPct val="0"/>
              </a:spcBef>
            </a:pP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6213107" y="1637946"/>
            <a:ext cx="5500479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20980" algn="just">
              <a:lnSpc>
                <a:spcPct val="150000"/>
              </a:lnSpc>
              <a:spcAft>
                <a:spcPts val="0"/>
              </a:spcAft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 случае решения задачи расстановки камер выделим такие параметры как площадь обзора камеры и её стоимость. Приспособленность будет определяться следующим выражением:</a:t>
            </a:r>
          </a:p>
          <a:p>
            <a:pPr indent="220980" algn="just">
              <a:spcAft>
                <a:spcPts val="0"/>
              </a:spcAft>
            </a:pPr>
            <a:endParaRPr lang="ru-RU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23027" y="13198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590466"/>
              </p:ext>
            </p:extLst>
          </p:nvPr>
        </p:nvGraphicFramePr>
        <p:xfrm>
          <a:off x="8245002" y="3836202"/>
          <a:ext cx="14366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3" imgW="1371600" imgH="482400" progId="Equation.DSMT4">
                  <p:embed/>
                </p:oleObj>
              </mc:Choice>
              <mc:Fallback>
                <p:oleObj name="Equation" r:id="rId3" imgW="137160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5002" y="3836202"/>
                        <a:ext cx="1436687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529382"/>
              </p:ext>
            </p:extLst>
          </p:nvPr>
        </p:nvGraphicFramePr>
        <p:xfrm>
          <a:off x="6587182" y="5204067"/>
          <a:ext cx="340164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5" imgW="304560" imgH="241200" progId="Equation.DSMT4">
                  <p:embed/>
                </p:oleObj>
              </mc:Choice>
              <mc:Fallback>
                <p:oleObj name="Equation" r:id="rId5" imgW="3045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7182" y="5204067"/>
                        <a:ext cx="340164" cy="244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363034"/>
              </p:ext>
            </p:extLst>
          </p:nvPr>
        </p:nvGraphicFramePr>
        <p:xfrm>
          <a:off x="6587182" y="4682666"/>
          <a:ext cx="40798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7" imgW="380880" imgH="228600" progId="Equation.DSMT4">
                  <p:embed/>
                </p:oleObj>
              </mc:Choice>
              <mc:Fallback>
                <p:oleObj name="Equation" r:id="rId7" imgW="3808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7182" y="4682666"/>
                        <a:ext cx="407987" cy="254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/>
          <p:cNvSpPr/>
          <p:nvPr/>
        </p:nvSpPr>
        <p:spPr>
          <a:xfrm>
            <a:off x="6764320" y="5131844"/>
            <a:ext cx="283809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20980">
              <a:spcAft>
                <a:spcPts val="0"/>
              </a:spcAft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Стоимость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меры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6764320" y="4612325"/>
            <a:ext cx="35074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20980">
              <a:spcAft>
                <a:spcPts val="0"/>
              </a:spcAft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лощадь обзора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меры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Рисунок 20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033" y="2253669"/>
            <a:ext cx="5434286" cy="3278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1262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0">
              <a:schemeClr val="bg1"/>
            </a:gs>
            <a:gs pos="100000">
              <a:srgbClr val="DCE4E7">
                <a:lumMod val="96000"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702644" y="295259"/>
            <a:ext cx="11020926" cy="707886"/>
          </a:xfrm>
          <a:prstGeom prst="rect">
            <a:avLst/>
          </a:prstGeom>
          <a:solidFill>
            <a:srgbClr val="4E67C8"/>
          </a:solidFill>
          <a:effectLst>
            <a:outerShdw blurRad="50800" dist="50800" dir="5400000" algn="ctr" rotWithShape="0">
              <a:srgbClr val="000000">
                <a:alpha val="0"/>
              </a:srgbClr>
            </a:outerShdw>
            <a:reflection stA="0" endPos="65000" dist="50800" dir="5400000" sy="-100000" algn="bl" rotWithShape="0"/>
            <a:softEdge rad="0"/>
          </a:effectLst>
          <a:scene3d>
            <a:camera prst="orthographicFront"/>
            <a:lightRig rig="threePt" dir="t"/>
          </a:scene3d>
          <a:sp3d prstMaterial="matte"/>
        </p:spPr>
        <p:txBody>
          <a:bodyPr wrap="square">
            <a:spAutoFit/>
          </a:bodyPr>
          <a:lstStyle/>
          <a:p>
            <a:pPr algn="ctr"/>
            <a:endParaRPr lang="en-US" sz="1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uk-UA" sz="2000" b="1" spc="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ЕЛЕКЦИЯ</a:t>
            </a:r>
            <a:endParaRPr lang="en-US" sz="2000" b="1" spc="1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1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9459" y="1801733"/>
            <a:ext cx="3790950" cy="3829050"/>
          </a:xfrm>
          <a:prstGeom prst="rect">
            <a:avLst/>
          </a:prstGeom>
        </p:spPr>
      </p:pic>
      <p:pic>
        <p:nvPicPr>
          <p:cNvPr id="22" name="Рисунок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30477" y="1233623"/>
            <a:ext cx="6093093" cy="5464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9700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71000">
              <a:schemeClr val="bg1"/>
            </a:gs>
            <a:gs pos="100000">
              <a:srgbClr val="DCE4E7">
                <a:lumMod val="96000"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702644" y="295259"/>
            <a:ext cx="11020926" cy="707886"/>
          </a:xfrm>
          <a:prstGeom prst="rect">
            <a:avLst/>
          </a:prstGeom>
          <a:solidFill>
            <a:srgbClr val="4E67C8"/>
          </a:solidFill>
          <a:effectLst>
            <a:outerShdw blurRad="50800" dist="50800" dir="5400000" algn="ctr" rotWithShape="0">
              <a:srgbClr val="000000">
                <a:alpha val="0"/>
              </a:srgbClr>
            </a:outerShdw>
            <a:reflection stA="0" endPos="65000" dist="50800" dir="5400000" sy="-100000" algn="bl" rotWithShape="0"/>
            <a:softEdge rad="0"/>
          </a:effectLst>
          <a:scene3d>
            <a:camera prst="orthographicFront"/>
            <a:lightRig rig="threePt" dir="t"/>
          </a:scene3d>
          <a:sp3d prstMaterial="matte"/>
        </p:spPr>
        <p:txBody>
          <a:bodyPr wrap="square">
            <a:spAutoFit/>
          </a:bodyPr>
          <a:lstStyle/>
          <a:p>
            <a:pPr algn="ctr"/>
            <a:endParaRPr lang="en-US" sz="1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uk-UA" sz="2000" b="1" spc="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КРЕЩИВАНИЕ И РАЗМНОЖЕНИЕ</a:t>
            </a:r>
            <a:endParaRPr lang="en-US" sz="2000" b="1" spc="1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1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336758" y="5960419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spcBef>
                <a:spcPct val="0"/>
              </a:spcBef>
            </a:pP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Рисунок 5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9843" y="1522768"/>
            <a:ext cx="412432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Рисунок 6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443" y="3069071"/>
            <a:ext cx="5038725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5627570" y="1317524"/>
            <a:ext cx="6096000" cy="5189113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20980" algn="just">
              <a:lnSpc>
                <a:spcPct val="115000"/>
              </a:lnSpc>
              <a:spcAft>
                <a:spcPts val="0"/>
              </a:spcAft>
            </a:pP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тобранным особям попарно применим равномерное скрещивание. Равномерное скрещивание, иначе называемое монолитным или одностадийным, выполняется в соответствии со случайно выбранным эталоном, который указывает, какие гены должны наследоваться от первого родителя (остальные гены берутся от второго родителя). Допустим, что выбран эталон 010110111011, в котором 1 означает принятие гена на соответствующей позиции от первого родителя, а 0 – от второго родителя. Таким образом, сформируется первый потомок. Для второго потомка эталон необходимо считывать аналогично, причем 1 означает принятие гена на соответствующей позиции от второго родителя, а 0 – от первого родителя. </a:t>
            </a:r>
            <a:endParaRPr lang="ru-RU" sz="1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20980" algn="just">
              <a:lnSpc>
                <a:spcPct val="115000"/>
              </a:lnSpc>
              <a:spcAft>
                <a:spcPts val="0"/>
              </a:spcAft>
            </a:pP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роме того, при скрещивании с небольшой вероятностью может произойти мутация потомка, благодаря которой он получит набор генов отличный от родительских. 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7216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71000">
              <a:schemeClr val="bg1"/>
            </a:gs>
            <a:gs pos="100000">
              <a:srgbClr val="DCE4E7">
                <a:lumMod val="96000"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702644" y="295259"/>
            <a:ext cx="11020926" cy="707886"/>
          </a:xfrm>
          <a:prstGeom prst="rect">
            <a:avLst/>
          </a:prstGeom>
          <a:solidFill>
            <a:srgbClr val="4E67C8"/>
          </a:solidFill>
          <a:effectLst>
            <a:outerShdw blurRad="50800" dist="50800" dir="5400000" algn="ctr" rotWithShape="0">
              <a:srgbClr val="000000">
                <a:alpha val="0"/>
              </a:srgbClr>
            </a:outerShdw>
            <a:reflection stA="0" endPos="65000" dist="50800" dir="5400000" sy="-100000" algn="bl" rotWithShape="0"/>
            <a:softEdge rad="0"/>
          </a:effectLst>
          <a:scene3d>
            <a:camera prst="orthographicFront"/>
            <a:lightRig rig="threePt" dir="t"/>
          </a:scene3d>
          <a:sp3d prstMaterial="matte"/>
        </p:spPr>
        <p:txBody>
          <a:bodyPr wrap="square">
            <a:spAutoFit/>
          </a:bodyPr>
          <a:lstStyle/>
          <a:p>
            <a:pPr algn="ctr"/>
            <a:endParaRPr lang="en-US" sz="1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uk-UA" sz="2000" b="1" spc="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ВЕРКА СХОДИМОСТИ АЛГОРИТМА</a:t>
            </a:r>
            <a:endParaRPr lang="en-US" sz="2000" b="1" spc="1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1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336758" y="5960419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spcBef>
                <a:spcPct val="0"/>
              </a:spcBef>
            </a:pP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702644" y="1169076"/>
            <a:ext cx="1102092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скольку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енетические алгоритмы являются универсальными, то можно проверить сходимость разработанного алгоритма на решении некоторых тестовых задач. 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639302" y="5806531"/>
            <a:ext cx="628491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оверка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ходимости разработанного алгоритма путём нахождения корней для </a:t>
            </a:r>
            <a:r>
              <a:rPr lang="ru-RU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иофантовых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уравнений.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1566" y="2042893"/>
            <a:ext cx="5640386" cy="357613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6295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1</TotalTime>
  <Words>434</Words>
  <Application>Microsoft Office PowerPoint</Application>
  <PresentationFormat>Широкоэкранный</PresentationFormat>
  <Paragraphs>69</Paragraphs>
  <Slides>9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9</vt:i4>
      </vt:variant>
    </vt:vector>
  </HeadingPairs>
  <TitlesOfParts>
    <vt:vector size="16" baseType="lpstr">
      <vt:lpstr>Arial</vt:lpstr>
      <vt:lpstr>Calibri</vt:lpstr>
      <vt:lpstr>Calibri Light</vt:lpstr>
      <vt:lpstr>inherit</vt:lpstr>
      <vt:lpstr>Times New Roman</vt:lpstr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Shade Whiter</dc:creator>
  <cp:lastModifiedBy>Shade Whiter</cp:lastModifiedBy>
  <cp:revision>55</cp:revision>
  <dcterms:created xsi:type="dcterms:W3CDTF">2016-06-06T15:21:13Z</dcterms:created>
  <dcterms:modified xsi:type="dcterms:W3CDTF">2016-06-06T22:46:11Z</dcterms:modified>
</cp:coreProperties>
</file>